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34"/>
  </p:notesMasterIdLst>
  <p:handoutMasterIdLst>
    <p:handoutMasterId r:id="rId35"/>
  </p:handoutMasterIdLst>
  <p:sldIdLst>
    <p:sldId id="931" r:id="rId2"/>
    <p:sldId id="836" r:id="rId3"/>
    <p:sldId id="956" r:id="rId4"/>
    <p:sldId id="957" r:id="rId5"/>
    <p:sldId id="958" r:id="rId6"/>
    <p:sldId id="959" r:id="rId7"/>
    <p:sldId id="960" r:id="rId8"/>
    <p:sldId id="986" r:id="rId9"/>
    <p:sldId id="987" r:id="rId10"/>
    <p:sldId id="841" r:id="rId11"/>
    <p:sldId id="972" r:id="rId12"/>
    <p:sldId id="973" r:id="rId13"/>
    <p:sldId id="858" r:id="rId14"/>
    <p:sldId id="975" r:id="rId15"/>
    <p:sldId id="974" r:id="rId16"/>
    <p:sldId id="976" r:id="rId17"/>
    <p:sldId id="978" r:id="rId18"/>
    <p:sldId id="980" r:id="rId19"/>
    <p:sldId id="984" r:id="rId20"/>
    <p:sldId id="988" r:id="rId21"/>
    <p:sldId id="990" r:id="rId22"/>
    <p:sldId id="991" r:id="rId23"/>
    <p:sldId id="992" r:id="rId24"/>
    <p:sldId id="993" r:id="rId25"/>
    <p:sldId id="994" r:id="rId26"/>
    <p:sldId id="995" r:id="rId27"/>
    <p:sldId id="510" r:id="rId28"/>
    <p:sldId id="690" r:id="rId29"/>
    <p:sldId id="827" r:id="rId30"/>
    <p:sldId id="968" r:id="rId31"/>
    <p:sldId id="969" r:id="rId32"/>
    <p:sldId id="930" r:id="rId33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9038"/>
    <a:srgbClr val="FF6600"/>
    <a:srgbClr val="0066FF"/>
    <a:srgbClr val="03EB5B"/>
    <a:srgbClr val="FFFFFF"/>
    <a:srgbClr val="00CCFF"/>
    <a:srgbClr val="0000CC"/>
    <a:srgbClr val="0033CC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59" autoAdjust="0"/>
    <p:restoredTop sz="92254" autoAdjust="0"/>
  </p:normalViewPr>
  <p:slideViewPr>
    <p:cSldViewPr>
      <p:cViewPr varScale="1">
        <p:scale>
          <a:sx n="82" d="100"/>
          <a:sy n="82" d="100"/>
        </p:scale>
        <p:origin x="114" y="678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09-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09-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bg>
      <p:bgPr>
        <a:solidFill>
          <a:srgbClr val="F3EF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>
          <a:xfrm>
            <a:off x="0" y="2061642"/>
            <a:ext cx="12190413" cy="246010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0478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2" r:id="rId2"/>
    <p:sldLayoutId id="2147483813" r:id="rId3"/>
    <p:sldLayoutId id="2147483817" r:id="rId4"/>
    <p:sldLayoutId id="2147483815" r:id="rId5"/>
    <p:sldLayoutId id="2147483816" r:id="rId6"/>
    <p:sldLayoutId id="2147483818" r:id="rId7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7.bin"/><Relationship Id="rId7" Type="http://schemas.openxmlformats.org/officeDocument/2006/relationships/package" Target="../embeddings/Microsoft_Word___7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2.emf"/><Relationship Id="rId4" Type="http://schemas.openxmlformats.org/officeDocument/2006/relationships/package" Target="../embeddings/Microsoft_Word___6.docx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package" Target="../embeddings/Microsoft_Word___11.docx"/><Relationship Id="rId3" Type="http://schemas.openxmlformats.org/officeDocument/2006/relationships/oleObject" Target="../embeddings/oleObject19.bin"/><Relationship Id="rId7" Type="http://schemas.openxmlformats.org/officeDocument/2006/relationships/package" Target="../embeddings/Microsoft_Word___9.docx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6.emf"/><Relationship Id="rId5" Type="http://schemas.openxmlformats.org/officeDocument/2006/relationships/image" Target="../media/image14.emf"/><Relationship Id="rId10" Type="http://schemas.openxmlformats.org/officeDocument/2006/relationships/package" Target="../embeddings/Microsoft_Word___10.docx"/><Relationship Id="rId4" Type="http://schemas.openxmlformats.org/officeDocument/2006/relationships/package" Target="../embeddings/Microsoft_Word___8.docx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23.bin"/><Relationship Id="rId7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8.emf"/><Relationship Id="rId4" Type="http://schemas.openxmlformats.org/officeDocument/2006/relationships/package" Target="../embeddings/Microsoft_Word___12.docx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25.bin"/><Relationship Id="rId7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0.emf"/><Relationship Id="rId4" Type="http://schemas.openxmlformats.org/officeDocument/2006/relationships/package" Target="../embeddings/Microsoft_Word___14.docx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package" Target="../embeddings/Microsoft_Word___19.docx"/><Relationship Id="rId3" Type="http://schemas.openxmlformats.org/officeDocument/2006/relationships/oleObject" Target="../embeddings/oleObject27.bin"/><Relationship Id="rId7" Type="http://schemas.openxmlformats.org/officeDocument/2006/relationships/package" Target="../embeddings/Microsoft_Word___17.docx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4.emf"/><Relationship Id="rId5" Type="http://schemas.openxmlformats.org/officeDocument/2006/relationships/image" Target="../media/image22.emf"/><Relationship Id="rId10" Type="http://schemas.openxmlformats.org/officeDocument/2006/relationships/package" Target="../embeddings/Microsoft_Word___18.docx"/><Relationship Id="rId4" Type="http://schemas.openxmlformats.org/officeDocument/2006/relationships/package" Target="../embeddings/Microsoft_Word___16.docx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emf"/><Relationship Id="rId4" Type="http://schemas.openxmlformats.org/officeDocument/2006/relationships/oleObject" Target="../embeddings/Microsoft_Word_97_-_2003___1.doc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emf"/><Relationship Id="rId4" Type="http://schemas.openxmlformats.org/officeDocument/2006/relationships/oleObject" Target="../embeddings/Microsoft_Word_97_-_2003___2.doc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emf"/><Relationship Id="rId4" Type="http://schemas.openxmlformats.org/officeDocument/2006/relationships/oleObject" Target="../embeddings/Microsoft_Word_97_-_2003___3.doc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9.emf"/><Relationship Id="rId4" Type="http://schemas.openxmlformats.org/officeDocument/2006/relationships/oleObject" Target="../embeddings/Microsoft_Word_97_-_2003___4.doc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2.emf"/><Relationship Id="rId4" Type="http://schemas.openxmlformats.org/officeDocument/2006/relationships/oleObject" Target="../embeddings/Microsoft_Word_97_-_2003___5.doc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Microsoft_Word_97_-_2003___7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3.emf"/><Relationship Id="rId4" Type="http://schemas.openxmlformats.org/officeDocument/2006/relationships/oleObject" Target="../embeddings/Microsoft_Word_97_-_2003___6.doc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2.bin"/><Relationship Id="rId3" Type="http://schemas.openxmlformats.org/officeDocument/2006/relationships/slide" Target="slide27.xml"/><Relationship Id="rId7" Type="http://schemas.openxmlformats.org/officeDocument/2006/relationships/slide" Target="slide31.xml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slide" Target="slide30.xml"/><Relationship Id="rId11" Type="http://schemas.openxmlformats.org/officeDocument/2006/relationships/oleObject" Target="../embeddings/oleObject41.bin"/><Relationship Id="rId5" Type="http://schemas.openxmlformats.org/officeDocument/2006/relationships/slide" Target="slide29.xml"/><Relationship Id="rId10" Type="http://schemas.openxmlformats.org/officeDocument/2006/relationships/image" Target="../media/image35.emf"/><Relationship Id="rId4" Type="http://schemas.openxmlformats.org/officeDocument/2006/relationships/slide" Target="slide28.xml"/><Relationship Id="rId9" Type="http://schemas.openxmlformats.org/officeDocument/2006/relationships/package" Target="../embeddings/Microsoft_Word___20.docx"/><Relationship Id="rId1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9.emf"/><Relationship Id="rId3" Type="http://schemas.openxmlformats.org/officeDocument/2006/relationships/slide" Target="slide27.xml"/><Relationship Id="rId7" Type="http://schemas.openxmlformats.org/officeDocument/2006/relationships/slide" Target="slide31.xml"/><Relationship Id="rId12" Type="http://schemas.openxmlformats.org/officeDocument/2006/relationships/package" Target="../embeddings/Microsoft_Word___22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slide" Target="slide30.xml"/><Relationship Id="rId11" Type="http://schemas.openxmlformats.org/officeDocument/2006/relationships/oleObject" Target="../embeddings/oleObject44.bin"/><Relationship Id="rId5" Type="http://schemas.openxmlformats.org/officeDocument/2006/relationships/slide" Target="slide29.xml"/><Relationship Id="rId10" Type="http://schemas.openxmlformats.org/officeDocument/2006/relationships/image" Target="../media/image38.emf"/><Relationship Id="rId4" Type="http://schemas.openxmlformats.org/officeDocument/2006/relationships/slide" Target="slide28.xml"/><Relationship Id="rId9" Type="http://schemas.openxmlformats.org/officeDocument/2006/relationships/package" Target="../embeddings/Microsoft_Word___21.docx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slide" Target="slide27.xml"/><Relationship Id="rId7" Type="http://schemas.openxmlformats.org/officeDocument/2006/relationships/slide" Target="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slide" Target="slide30.xml"/><Relationship Id="rId11" Type="http://schemas.openxmlformats.org/officeDocument/2006/relationships/image" Target="../media/image41.wmf"/><Relationship Id="rId5" Type="http://schemas.openxmlformats.org/officeDocument/2006/relationships/slide" Target="slide29.xml"/><Relationship Id="rId10" Type="http://schemas.openxmlformats.org/officeDocument/2006/relationships/oleObject" Target="../embeddings/oleObject46.bin"/><Relationship Id="rId4" Type="http://schemas.openxmlformats.org/officeDocument/2006/relationships/slide" Target="slide28.xml"/><Relationship Id="rId9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emf"/><Relationship Id="rId4" Type="http://schemas.openxmlformats.org/officeDocument/2006/relationships/package" Target="../embeddings/Microsoft_Word___1.docx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3.emf"/><Relationship Id="rId18" Type="http://schemas.openxmlformats.org/officeDocument/2006/relationships/package" Target="../embeddings/Microsoft_Word___26.docx"/><Relationship Id="rId3" Type="http://schemas.openxmlformats.org/officeDocument/2006/relationships/slide" Target="slide27.xml"/><Relationship Id="rId7" Type="http://schemas.openxmlformats.org/officeDocument/2006/relationships/slide" Target="slide31.xml"/><Relationship Id="rId12" Type="http://schemas.openxmlformats.org/officeDocument/2006/relationships/package" Target="../embeddings/Microsoft_Word___24.docx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20.vml"/><Relationship Id="rId6" Type="http://schemas.openxmlformats.org/officeDocument/2006/relationships/slide" Target="slide30.xml"/><Relationship Id="rId11" Type="http://schemas.openxmlformats.org/officeDocument/2006/relationships/oleObject" Target="../embeddings/oleObject48.bin"/><Relationship Id="rId5" Type="http://schemas.openxmlformats.org/officeDocument/2006/relationships/slide" Target="slide29.xml"/><Relationship Id="rId15" Type="http://schemas.openxmlformats.org/officeDocument/2006/relationships/package" Target="../embeddings/Microsoft_Word___25.docx"/><Relationship Id="rId10" Type="http://schemas.openxmlformats.org/officeDocument/2006/relationships/image" Target="../media/image42.emf"/><Relationship Id="rId19" Type="http://schemas.openxmlformats.org/officeDocument/2006/relationships/image" Target="../media/image45.emf"/><Relationship Id="rId4" Type="http://schemas.openxmlformats.org/officeDocument/2006/relationships/slide" Target="slide28.xml"/><Relationship Id="rId9" Type="http://schemas.openxmlformats.org/officeDocument/2006/relationships/package" Target="../embeddings/Microsoft_Word___23.docx"/><Relationship Id="rId14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8.wmf"/><Relationship Id="rId3" Type="http://schemas.openxmlformats.org/officeDocument/2006/relationships/slide" Target="slide27.xml"/><Relationship Id="rId7" Type="http://schemas.openxmlformats.org/officeDocument/2006/relationships/slide" Target="slide31.xml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slide" Target="slide30.xml"/><Relationship Id="rId11" Type="http://schemas.openxmlformats.org/officeDocument/2006/relationships/image" Target="../media/image47.wmf"/><Relationship Id="rId5" Type="http://schemas.openxmlformats.org/officeDocument/2006/relationships/slide" Target="slide29.xml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2.bin"/><Relationship Id="rId4" Type="http://schemas.openxmlformats.org/officeDocument/2006/relationships/slide" Target="slide28.xml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.docx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package" Target="../embeddings/Microsoft_Word___3.docx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2.bin"/><Relationship Id="rId7" Type="http://schemas.openxmlformats.org/officeDocument/2006/relationships/package" Target="../embeddings/Microsoft_Word___5.docx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8.emf"/><Relationship Id="rId10" Type="http://schemas.openxmlformats.org/officeDocument/2006/relationships/image" Target="../media/image10.wmf"/><Relationship Id="rId4" Type="http://schemas.openxmlformats.org/officeDocument/2006/relationships/package" Target="../embeddings/Microsoft_Word___4.docx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502918" y="2781722"/>
            <a:ext cx="8305479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2.1.2</a:t>
            </a:r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　指数函数及其性质</a:t>
            </a:r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(</a:t>
            </a:r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二</a:t>
            </a:r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)</a:t>
            </a:r>
            <a:endParaRPr lang="zh-CN" altLang="en-US" sz="5000" b="1" dirty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pic>
        <p:nvPicPr>
          <p:cNvPr id="8" name="Picture 2" descr="E:\步步高   英语  人教必修5全国\图\1A40I105-1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879"/>
          <a:stretch/>
        </p:blipFill>
        <p:spPr bwMode="auto">
          <a:xfrm>
            <a:off x="-32396" y="2057486"/>
            <a:ext cx="3394986" cy="2476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-1091" y="1597125"/>
            <a:ext cx="3074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二</a:t>
            </a:r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章　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§ 2.1    </a:t>
            </a:r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指数函数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211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1" name="矩形 2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2" name="直角三角形 2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题型探究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重点难点  个个击破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8301" y="864535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一　比较大小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8301" y="1602565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比较下列各题中两个值的大小：</a:t>
            </a:r>
            <a:endParaRPr lang="zh-CN" altLang="zh-CN" sz="1050" kern="10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>
                <a:latin typeface="Times New Roman"/>
                <a:ea typeface="华文细黑"/>
              </a:rPr>
              <a:t>(1)1.7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smtClean="0">
                <a:latin typeface="Times New Roman"/>
                <a:ea typeface="华文细黑"/>
              </a:rPr>
              <a:t>2.5</a:t>
            </a:r>
            <a:r>
              <a:rPr lang="en-US" altLang="zh-CN" sz="2800" kern="100" smtClean="0">
                <a:latin typeface="Times New Roman"/>
                <a:ea typeface="华文细黑"/>
              </a:rPr>
              <a:t> ,1.7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78582" y="3008421"/>
            <a:ext cx="11161240" cy="26265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是增函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mtClean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.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06574" y="33345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2)1.7</a:t>
            </a:r>
            <a:r>
              <a:rPr lang="en-US" altLang="zh-CN" sz="2800" kern="100" baseline="30000" smtClean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,1.5</a:t>
            </a:r>
            <a:r>
              <a:rPr lang="en-US" altLang="zh-CN" sz="2800" kern="100" baseline="30000" smtClean="0">
                <a:latin typeface="Times New Roman"/>
                <a:ea typeface="华文细黑"/>
                <a:cs typeface="Courier New"/>
              </a:rPr>
              <a:t>0.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51853"/>
              </p:ext>
            </p:extLst>
          </p:nvPr>
        </p:nvGraphicFramePr>
        <p:xfrm>
          <a:off x="547389" y="3301380"/>
          <a:ext cx="110204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文档" r:id="rId4" imgW="11022415" imgH="1354459" progId="Word.Document.12">
                  <p:embed/>
                </p:oleObj>
              </mc:Choice>
              <mc:Fallback>
                <p:oleObj name="文档" r:id="rId4" imgW="11022415" imgH="13544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389" y="3301380"/>
                        <a:ext cx="11020425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06574" y="1125538"/>
            <a:ext cx="1116124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方法一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5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mtClean="0">
                <a:latin typeface="宋体"/>
                <a:ea typeface="华文细黑"/>
                <a:cs typeface="Times New Roman"/>
              </a:rPr>
              <a:t>∴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图象位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5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图象的上方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.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5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2287"/>
              </p:ext>
            </p:extLst>
          </p:nvPr>
        </p:nvGraphicFramePr>
        <p:xfrm>
          <a:off x="550590" y="4237484"/>
          <a:ext cx="110204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文档" r:id="rId7" imgW="11022415" imgH="1355901" progId="Word.Document.12">
                  <p:embed/>
                </p:oleObj>
              </mc:Choice>
              <mc:Fallback>
                <p:oleObj name="文档" r:id="rId7" imgW="11022415" imgH="13559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590" y="4237484"/>
                        <a:ext cx="11020425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06574" y="5046450"/>
            <a:ext cx="1116124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.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5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69808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10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78582" y="64626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3)1.7</a:t>
            </a:r>
            <a:r>
              <a:rPr lang="en-US" altLang="zh-CN" sz="2800" kern="100" baseline="30000" smtClean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,0.8</a:t>
            </a:r>
            <a:r>
              <a:rPr lang="en-US" altLang="zh-CN" sz="2800" kern="100" baseline="30000" smtClean="0">
                <a:latin typeface="Times New Roman"/>
                <a:ea typeface="华文细黑"/>
                <a:cs typeface="Courier New"/>
              </a:rPr>
              <a:t>3.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8582" y="1447791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.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,0.8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.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8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7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.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8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.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0832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41932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训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比较下列各题中的两个值的大小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0590" y="111462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</a:rPr>
              <a:t>(1)0.8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smtClean="0">
                <a:latin typeface="Times New Roman"/>
                <a:ea typeface="华文细黑"/>
              </a:rPr>
              <a:t>0.1</a:t>
            </a:r>
            <a:r>
              <a:rPr lang="en-US" altLang="zh-CN" sz="2800" kern="100" smtClean="0">
                <a:latin typeface="Times New Roman"/>
                <a:ea typeface="华文细黑"/>
              </a:rPr>
              <a:t> ,1.25</a:t>
            </a:r>
            <a:r>
              <a:rPr lang="en-US" altLang="zh-CN" sz="2800" kern="100" baseline="30000" smtClean="0">
                <a:latin typeface="Times New Roman"/>
                <a:ea typeface="华文细黑"/>
              </a:rPr>
              <a:t>0.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0590" y="1947262"/>
            <a:ext cx="1116124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8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mtClean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8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是减函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1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mtClean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8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.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8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.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8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.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25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34207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42756"/>
              </p:ext>
            </p:extLst>
          </p:nvPr>
        </p:nvGraphicFramePr>
        <p:xfrm>
          <a:off x="550590" y="693490"/>
          <a:ext cx="11010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文档" r:id="rId4" imgW="11012699" imgH="1258922" progId="Word.Document.12">
                  <p:embed/>
                </p:oleObj>
              </mc:Choice>
              <mc:Fallback>
                <p:oleObj name="文档" r:id="rId4" imgW="11012699" imgH="12589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590" y="693490"/>
                        <a:ext cx="110109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82368"/>
              </p:ext>
            </p:extLst>
          </p:nvPr>
        </p:nvGraphicFramePr>
        <p:xfrm>
          <a:off x="550590" y="1596430"/>
          <a:ext cx="11010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文档" r:id="rId7" imgW="11012699" imgH="1260725" progId="Word.Document.12">
                  <p:embed/>
                </p:oleObj>
              </mc:Choice>
              <mc:Fallback>
                <p:oleObj name="文档" r:id="rId7" imgW="11012699" imgH="12607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590" y="1596430"/>
                        <a:ext cx="110109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94496"/>
              </p:ext>
            </p:extLst>
          </p:nvPr>
        </p:nvGraphicFramePr>
        <p:xfrm>
          <a:off x="550590" y="2676550"/>
          <a:ext cx="11010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文档" r:id="rId10" imgW="11012699" imgH="1262167" progId="Word.Document.12">
                  <p:embed/>
                </p:oleObj>
              </mc:Choice>
              <mc:Fallback>
                <p:oleObj name="文档" r:id="rId10" imgW="11012699" imgH="12621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590" y="2676550"/>
                        <a:ext cx="110109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89043"/>
              </p:ext>
            </p:extLst>
          </p:nvPr>
        </p:nvGraphicFramePr>
        <p:xfrm>
          <a:off x="550590" y="3809628"/>
          <a:ext cx="110109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文档" r:id="rId13" imgW="11012699" imgH="1263970" progId="Word.Document.12">
                  <p:embed/>
                </p:oleObj>
              </mc:Choice>
              <mc:Fallback>
                <p:oleObj name="文档" r:id="rId13" imgW="11012699" imgH="1263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590" y="3809628"/>
                        <a:ext cx="1101090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51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26293" y="317004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二　解指数方程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82827" y="1009303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解下列关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方程：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44678"/>
              </p:ext>
            </p:extLst>
          </p:nvPr>
        </p:nvGraphicFramePr>
        <p:xfrm>
          <a:off x="499764" y="1885603"/>
          <a:ext cx="110680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文档" r:id="rId4" imgW="11069913" imgH="1402047" progId="Word.Document.12">
                  <p:embed/>
                </p:oleObj>
              </mc:Choice>
              <mc:Fallback>
                <p:oleObj name="文档" r:id="rId4" imgW="11069913" imgH="14020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764" y="1885603"/>
                        <a:ext cx="1106805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51565"/>
              </p:ext>
            </p:extLst>
          </p:nvPr>
        </p:nvGraphicFramePr>
        <p:xfrm>
          <a:off x="550590" y="2893715"/>
          <a:ext cx="110680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文档" r:id="rId7" imgW="11069913" imgH="1403850" progId="Word.Document.12">
                  <p:embed/>
                </p:oleObj>
              </mc:Choice>
              <mc:Fallback>
                <p:oleObj name="文档" r:id="rId7" imgW="11069913" imgH="14038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590" y="2893715"/>
                        <a:ext cx="1106805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06574" y="3789834"/>
            <a:ext cx="11161240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(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453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50892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2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48178"/>
              </p:ext>
            </p:extLst>
          </p:nvPr>
        </p:nvGraphicFramePr>
        <p:xfrm>
          <a:off x="550590" y="3363863"/>
          <a:ext cx="106965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文档" r:id="rId4" imgW="10698565" imgH="1363833" progId="Word.Document.12">
                  <p:embed/>
                </p:oleObj>
              </mc:Choice>
              <mc:Fallback>
                <p:oleObj name="文档" r:id="rId4" imgW="10698565" imgH="13638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590" y="3363863"/>
                        <a:ext cx="106965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8582" y="1250851"/>
            <a:ext cx="11161240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令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方程可化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t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07825"/>
              </p:ext>
            </p:extLst>
          </p:nvPr>
        </p:nvGraphicFramePr>
        <p:xfrm>
          <a:off x="478582" y="4221882"/>
          <a:ext cx="106965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文档" r:id="rId7" imgW="10698565" imgH="1365635" progId="Word.Document.12">
                  <p:embed/>
                </p:oleObj>
              </mc:Choice>
              <mc:Fallback>
                <p:oleObj name="文档" r:id="rId7" imgW="10698565" imgH="13656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582" y="4221882"/>
                        <a:ext cx="106965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32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50590" y="189434"/>
            <a:ext cx="11161240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训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已知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|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若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f </a:t>
            </a:r>
            <a:r>
              <a:rPr lang="en-US" altLang="zh-CN" sz="2800" kern="100" smtClean="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1  	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			B.2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.3  	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8582" y="2637706"/>
            <a:ext cx="1116124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析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mtClean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mtClean="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|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f </a:t>
            </a:r>
            <a:r>
              <a:rPr lang="en-US" altLang="zh-CN" sz="2800" kern="100" smtClean="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|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mtClean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|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34766" y="886793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A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4258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3" grpId="0"/>
      <p:bldP spid="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70309" y="549474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三　解指数不等式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4056" y="134156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解关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不等式：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≤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)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0590" y="2102828"/>
            <a:ext cx="11161240" cy="391925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&l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lt;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≤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解得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≥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6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≤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≤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解得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≤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6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综上所述，当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&l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lt;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不等式的解集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{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≥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6}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不等式的解集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{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≤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6}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8695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8582" y="285428"/>
            <a:ext cx="11161240" cy="156014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训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)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)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取值范围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________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8567"/>
              </p:ext>
            </p:extLst>
          </p:nvPr>
        </p:nvGraphicFramePr>
        <p:xfrm>
          <a:off x="539628" y="2061642"/>
          <a:ext cx="111156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文档" r:id="rId4" imgW="11145844" imgH="1484955" progId="Word.Document.12">
                  <p:embed/>
                </p:oleObj>
              </mc:Choice>
              <mc:Fallback>
                <p:oleObj name="文档" r:id="rId4" imgW="11145844" imgH="14849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628" y="2061642"/>
                        <a:ext cx="1111567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24082"/>
              </p:ext>
            </p:extLst>
          </p:nvPr>
        </p:nvGraphicFramePr>
        <p:xfrm>
          <a:off x="524147" y="3069754"/>
          <a:ext cx="111156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文档" r:id="rId7" imgW="11117411" imgH="1489653" progId="Word.Document.12">
                  <p:embed/>
                </p:oleObj>
              </mc:Choice>
              <mc:Fallback>
                <p:oleObj name="文档" r:id="rId7" imgW="11117411" imgH="14896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147" y="3069754"/>
                        <a:ext cx="1111567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42619"/>
              </p:ext>
            </p:extLst>
          </p:nvPr>
        </p:nvGraphicFramePr>
        <p:xfrm>
          <a:off x="596155" y="4005858"/>
          <a:ext cx="111156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文档" r:id="rId10" imgW="11117411" imgH="1491095" progId="Word.Document.12">
                  <p:embed/>
                </p:oleObj>
              </mc:Choice>
              <mc:Fallback>
                <p:oleObj name="文档" r:id="rId10" imgW="11117411" imgH="14910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155" y="4005858"/>
                        <a:ext cx="1111567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40127"/>
              </p:ext>
            </p:extLst>
          </p:nvPr>
        </p:nvGraphicFramePr>
        <p:xfrm>
          <a:off x="622598" y="861492"/>
          <a:ext cx="25146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文档" r:id="rId13" imgW="2520273" imgH="1198532" progId="Word.Document.12">
                  <p:embed/>
                </p:oleObj>
              </mc:Choice>
              <mc:Fallback>
                <p:oleObj name="文档" r:id="rId13" imgW="2520273" imgH="11985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598" y="861492"/>
                        <a:ext cx="25146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274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5" name="矩形 2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6" name="直角三角形 2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问题导学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新知探究  点点落实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06574" y="944505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一　不同底指数函数图象的相对位置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06574" y="1664585"/>
            <a:ext cx="11161240" cy="13331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都是增函数，都过点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0,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在同一坐标系内如何确定它们两个的相对位置？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06574" y="3069754"/>
            <a:ext cx="11161240" cy="13331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经描点观察，在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轴右侧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即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图象在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方，经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0,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点交叉，位置在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轴左侧反转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图象上方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06574" y="333450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四　与指数函数复合的单调性问题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99637"/>
              </p:ext>
            </p:extLst>
          </p:nvPr>
        </p:nvGraphicFramePr>
        <p:xfrm>
          <a:off x="478582" y="1269554"/>
          <a:ext cx="773747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Document" r:id="rId4" imgW="7976263" imgH="4385145" progId="Word.Document.8">
                  <p:embed/>
                </p:oleObj>
              </mc:Choice>
              <mc:Fallback>
                <p:oleObj name="Document" r:id="rId4" imgW="7976263" imgH="43851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2" y="1269554"/>
                        <a:ext cx="7737475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95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7383"/>
              </p:ext>
            </p:extLst>
          </p:nvPr>
        </p:nvGraphicFramePr>
        <p:xfrm>
          <a:off x="409575" y="0"/>
          <a:ext cx="9790113" cy="465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Document" r:id="rId4" imgW="10353629" imgH="4892230" progId="Word.Document.8">
                  <p:embed/>
                </p:oleObj>
              </mc:Choice>
              <mc:Fallback>
                <p:oleObj name="Document" r:id="rId4" imgW="10353629" imgH="48922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0"/>
                        <a:ext cx="9790113" cy="465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176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95759"/>
              </p:ext>
            </p:extLst>
          </p:nvPr>
        </p:nvGraphicFramePr>
        <p:xfrm>
          <a:off x="762000" y="481013"/>
          <a:ext cx="11090275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Document" r:id="rId4" imgW="11436251" imgH="4372208" progId="Word.Document.8">
                  <p:embed/>
                </p:oleObj>
              </mc:Choice>
              <mc:Fallback>
                <p:oleObj name="Document" r:id="rId4" imgW="11436251" imgH="43722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1013"/>
                        <a:ext cx="11090275" cy="425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8621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367671" y="189434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五   </a:t>
            </a:r>
            <a:r>
              <a:rPr lang="zh-CN" altLang="zh-CN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指数函数图象的变换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　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06619"/>
              </p:ext>
            </p:extLst>
          </p:nvPr>
        </p:nvGraphicFramePr>
        <p:xfrm>
          <a:off x="568768" y="882485"/>
          <a:ext cx="11055350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Document" r:id="rId4" imgW="11399814" imgH="4380474" progId="Word.Document.8">
                  <p:embed/>
                </p:oleObj>
              </mc:Choice>
              <mc:Fallback>
                <p:oleObj name="Document" r:id="rId4" imgW="11399814" imgH="43804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68" y="882485"/>
                        <a:ext cx="11055350" cy="425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09539"/>
              </p:ext>
            </p:extLst>
          </p:nvPr>
        </p:nvGraphicFramePr>
        <p:xfrm>
          <a:off x="1702718" y="3213770"/>
          <a:ext cx="648652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文档" r:id="rId6" imgW="6615960" imgH="3506526" progId="Word.Document.8">
                  <p:embed/>
                </p:oleObj>
              </mc:Choice>
              <mc:Fallback>
                <p:oleObj name="文档" r:id="rId6" imgW="6615960" imgH="35065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18" y="3213770"/>
                        <a:ext cx="648652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89711"/>
              </p:ext>
            </p:extLst>
          </p:nvPr>
        </p:nvGraphicFramePr>
        <p:xfrm>
          <a:off x="1126654" y="693490"/>
          <a:ext cx="8806606" cy="542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文档" r:id="rId3" imgW="7194046" imgH="4433559" progId="Word.Document.8">
                  <p:embed/>
                </p:oleObj>
              </mc:Choice>
              <mc:Fallback>
                <p:oleObj name="文档" r:id="rId3" imgW="7194046" imgH="44335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654" y="693490"/>
                        <a:ext cx="8806606" cy="5429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72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19386"/>
              </p:ext>
            </p:extLst>
          </p:nvPr>
        </p:nvGraphicFramePr>
        <p:xfrm>
          <a:off x="694606" y="621482"/>
          <a:ext cx="10299029" cy="720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Document" r:id="rId4" imgW="8030015" imgH="5607035" progId="Word.Document.8">
                  <p:embed/>
                </p:oleObj>
              </mc:Choice>
              <mc:Fallback>
                <p:oleObj name="Document" r:id="rId4" imgW="8030015" imgH="5607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06" y="621482"/>
                        <a:ext cx="10299029" cy="7207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178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61595"/>
              </p:ext>
            </p:extLst>
          </p:nvPr>
        </p:nvGraphicFramePr>
        <p:xfrm>
          <a:off x="406574" y="-386630"/>
          <a:ext cx="10879138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Document" r:id="rId4" imgW="11339569" imgH="4903370" progId="Word.Document.8">
                  <p:embed/>
                </p:oleObj>
              </mc:Choice>
              <mc:Fallback>
                <p:oleObj name="Document" r:id="rId4" imgW="11339569" imgH="49033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74" y="-386630"/>
                        <a:ext cx="10879138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27701"/>
              </p:ext>
            </p:extLst>
          </p:nvPr>
        </p:nvGraphicFramePr>
        <p:xfrm>
          <a:off x="910630" y="1773610"/>
          <a:ext cx="10714037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Document" r:id="rId7" imgW="11320809" imgH="5285750" progId="Word.Document.8">
                  <p:embed/>
                </p:oleObj>
              </mc:Choice>
              <mc:Fallback>
                <p:oleObj name="Document" r:id="rId7" imgW="11320809" imgH="5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30" y="1773610"/>
                        <a:ext cx="10714037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46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11" name="矩形 1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2" name="直角三角形 1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达标检测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4566" y="929127"/>
            <a:ext cx="1116124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            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大小关系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			B.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			D.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88280"/>
              </p:ext>
            </p:extLst>
          </p:nvPr>
        </p:nvGraphicFramePr>
        <p:xfrm>
          <a:off x="409575" y="3213770"/>
          <a:ext cx="111633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文档" r:id="rId9" imgW="11183980" imgH="1392313" progId="Word.Document.12">
                  <p:embed/>
                </p:oleObj>
              </mc:Choice>
              <mc:Fallback>
                <p:oleObj name="文档" r:id="rId9" imgW="11183980" imgH="13923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575" y="3213770"/>
                        <a:ext cx="11163300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0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55518"/>
              </p:ext>
            </p:extLst>
          </p:nvPr>
        </p:nvGraphicFramePr>
        <p:xfrm>
          <a:off x="1054646" y="909514"/>
          <a:ext cx="3214507" cy="64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11" imgW="1663700" imgH="330200" progId="Equation.DSMT4">
                  <p:embed/>
                </p:oleObj>
              </mc:Choice>
              <mc:Fallback>
                <p:oleObj name="Equation" r:id="rId11" imgW="1663700" imgH="330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46" y="909514"/>
                        <a:ext cx="3214507" cy="642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8695"/>
              </p:ext>
            </p:extLst>
          </p:nvPr>
        </p:nvGraphicFramePr>
        <p:xfrm>
          <a:off x="406574" y="4180615"/>
          <a:ext cx="3069170" cy="76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13" imgW="1231366" imgH="304668" progId="Equation.DSMT4">
                  <p:embed/>
                </p:oleObj>
              </mc:Choice>
              <mc:Fallback>
                <p:oleObj name="Equation" r:id="rId13" imgW="1231366" imgH="304668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74" y="4180615"/>
                        <a:ext cx="3069170" cy="761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183438" y="981522"/>
            <a:ext cx="423514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82399"/>
              </p:ext>
            </p:extLst>
          </p:nvPr>
        </p:nvGraphicFramePr>
        <p:xfrm>
          <a:off x="514350" y="1011188"/>
          <a:ext cx="111823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文档" r:id="rId9" imgW="11183980" imgH="2445020" progId="Word.Document.12">
                  <p:embed/>
                </p:oleObj>
              </mc:Choice>
              <mc:Fallback>
                <p:oleObj name="文档" r:id="rId9" imgW="11183980" imgH="24450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350" y="1011188"/>
                        <a:ext cx="111823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50339"/>
              </p:ext>
            </p:extLst>
          </p:nvPr>
        </p:nvGraphicFramePr>
        <p:xfrm>
          <a:off x="461664" y="3560837"/>
          <a:ext cx="111061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文档" r:id="rId12" imgW="11108055" imgH="1382940" progId="Word.Document.12">
                  <p:embed/>
                </p:oleObj>
              </mc:Choice>
              <mc:Fallback>
                <p:oleObj name="文档" r:id="rId12" imgW="11108055" imgH="13829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1664" y="3560837"/>
                        <a:ext cx="11106150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439022" y="896379"/>
            <a:ext cx="423514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6574" y="788169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设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关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不等式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                            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解集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________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20786"/>
              </p:ext>
            </p:extLst>
          </p:nvPr>
        </p:nvGraphicFramePr>
        <p:xfrm>
          <a:off x="5375126" y="887513"/>
          <a:ext cx="2812228" cy="54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8" imgW="1168400" imgH="228600" progId="Equation.DSMT4">
                  <p:embed/>
                </p:oleObj>
              </mc:Choice>
              <mc:Fallback>
                <p:oleObj name="Equation" r:id="rId8" imgW="11684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126" y="887513"/>
                        <a:ext cx="2812228" cy="548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8582" y="1652265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是减函数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78582" y="2732385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又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4" name="Rectangle 60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44076"/>
              </p:ext>
            </p:extLst>
          </p:nvPr>
        </p:nvGraphicFramePr>
        <p:xfrm>
          <a:off x="1547143" y="2868101"/>
          <a:ext cx="2675855" cy="56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0" imgW="1218671" imgH="253890" progId="Equation.DSMT4">
                  <p:embed/>
                </p:oleObj>
              </mc:Choice>
              <mc:Fallback>
                <p:oleObj name="Equation" r:id="rId10" imgW="1218671" imgH="25389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143" y="2868101"/>
                        <a:ext cx="2675855" cy="564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5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478582" y="3668489"/>
            <a:ext cx="11161240" cy="76941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mtClean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2</a:t>
            </a:r>
            <a:r>
              <a:rPr lang="en-US" altLang="zh-CN" sz="2800" i="1" kern="100">
                <a:latin typeface="Times New Roman" pitchFamily="18" charset="0"/>
                <a:ea typeface="华文细黑"/>
                <a:cs typeface="Times New Roman" pitchFamily="18" charset="0"/>
              </a:rPr>
              <a:t>x</a:t>
            </a:r>
            <a:r>
              <a:rPr lang="en-US" altLang="zh-CN" sz="2800" kern="100" baseline="30000">
                <a:latin typeface="Times New Roman" pitchFamily="18" charset="0"/>
                <a:ea typeface="华文细黑"/>
                <a:cs typeface="Times New Roman" pitchFamily="18" charset="0"/>
              </a:rPr>
              <a:t>2</a:t>
            </a:r>
            <a:r>
              <a:rPr lang="zh-CN" altLang="en-US" sz="2800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－</a:t>
            </a:r>
            <a:r>
              <a:rPr lang="en-US" altLang="zh-CN" sz="2800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3</a:t>
            </a:r>
            <a:r>
              <a:rPr lang="en-US" altLang="zh-CN" sz="2800" i="1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x</a:t>
            </a:r>
            <a:r>
              <a:rPr lang="en-US" altLang="zh-CN" sz="2800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+2</a:t>
            </a:r>
            <a:r>
              <a:rPr lang="zh-CN" altLang="zh-CN" sz="2800" kern="100">
                <a:latin typeface="Times New Roman" pitchFamily="18" charset="0"/>
                <a:ea typeface="华文细黑"/>
                <a:cs typeface="Times New Roman" pitchFamily="18" charset="0"/>
              </a:rPr>
              <a:t> </a:t>
            </a:r>
            <a:r>
              <a:rPr lang="zh-CN" altLang="zh-CN" sz="2800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＜</a:t>
            </a:r>
            <a:r>
              <a:rPr lang="en-US" altLang="zh-CN" sz="2800" kern="100">
                <a:latin typeface="Times New Roman" pitchFamily="18" charset="0"/>
                <a:ea typeface="华文细黑"/>
                <a:cs typeface="Times New Roman" pitchFamily="18" charset="0"/>
              </a:rPr>
              <a:t> </a:t>
            </a:r>
            <a:r>
              <a:rPr lang="en-US" altLang="zh-CN" sz="2800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2</a:t>
            </a:r>
            <a:r>
              <a:rPr lang="en-US" altLang="zh-CN" sz="2800" i="1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x</a:t>
            </a:r>
            <a:r>
              <a:rPr lang="en-US" altLang="zh-CN" sz="2800" kern="100" baseline="30000" smtClean="0">
                <a:latin typeface="Times New Roman" pitchFamily="18" charset="0"/>
                <a:ea typeface="华文细黑"/>
                <a:cs typeface="Times New Roman" pitchFamily="18" charset="0"/>
              </a:rPr>
              <a:t>2</a:t>
            </a:r>
            <a:r>
              <a:rPr lang="en-US" altLang="zh-CN" sz="2800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+2</a:t>
            </a:r>
            <a:r>
              <a:rPr lang="en-US" altLang="zh-CN" sz="2800" i="1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x</a:t>
            </a:r>
            <a:r>
              <a:rPr lang="zh-CN" altLang="en-US" sz="2800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－</a:t>
            </a:r>
            <a:r>
              <a:rPr lang="en-US" altLang="zh-CN" sz="2800" kern="100" smtClean="0">
                <a:latin typeface="Times New Roman" pitchFamily="18" charset="0"/>
                <a:ea typeface="华文细黑"/>
                <a:cs typeface="Times New Roman" pitchFamily="18" charset="0"/>
              </a:rPr>
              <a:t>3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解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得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479582" y="870872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</a:rPr>
              <a:t>(1</a:t>
            </a:r>
            <a:r>
              <a:rPr lang="zh-CN" altLang="zh-CN" sz="2800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solidFill>
                  <a:srgbClr val="C00000"/>
                </a:solidFill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</a:rPr>
              <a:t>)</a:t>
            </a:r>
            <a:endParaRPr lang="zh-CN" altLang="en-US" sz="28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6" grpId="0"/>
      <p:bldP spid="16" grpId="1"/>
      <p:bldP spid="20" grpId="0"/>
      <p:bldP spid="20" grpId="1"/>
      <p:bldP spid="20" grpId="2"/>
      <p:bldP spid="9" grpId="0"/>
      <p:bldP spid="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06574" y="522040"/>
            <a:ext cx="1116124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一般地，在同一坐标系中有多个指数函数图象时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图象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相对位置与底数大小有如下关系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轴右侧，图象从上到下相应的底数由大变小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轴左侧，图象从下到上相应的底数由大变小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即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无论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轴的左侧还是右侧，底数按逆时针方向变大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这一性质可通过令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去理解，如图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57434"/>
              </p:ext>
            </p:extLst>
          </p:nvPr>
        </p:nvGraphicFramePr>
        <p:xfrm>
          <a:off x="433089" y="4457700"/>
          <a:ext cx="111347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文档" r:id="rId4" imgW="11136482" imgH="1278030" progId="Word.Document.12">
                  <p:embed/>
                </p:oleObj>
              </mc:Choice>
              <mc:Fallback>
                <p:oleObj name="文档" r:id="rId4" imgW="11136482" imgH="12780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089" y="4457700"/>
                        <a:ext cx="111347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2" name="Picture 22" descr="RA2-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288" y="693490"/>
            <a:ext cx="2929542" cy="2371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5502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6574" y="278677"/>
            <a:ext cx="11161240" cy="171095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指数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[</a:t>
            </a:r>
            <a:r>
              <a:rPr lang="zh-CN" altLang="zh-CN" sz="2800" kern="100">
                <a:latin typeface="IPAPANNEW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1,1]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的最大值与最小值的差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底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________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7696"/>
              </p:ext>
            </p:extLst>
          </p:nvPr>
        </p:nvGraphicFramePr>
        <p:xfrm>
          <a:off x="478582" y="2924572"/>
          <a:ext cx="111728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文档" r:id="rId9" imgW="11183980" imgH="1659456" progId="Word.Document.12">
                  <p:embed/>
                </p:oleObj>
              </mc:Choice>
              <mc:Fallback>
                <p:oleObj name="文档" r:id="rId9" imgW="11183980" imgH="16594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582" y="2924572"/>
                        <a:ext cx="11172825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06574" y="198963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&l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lt;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即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06574" y="386184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即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87236"/>
              </p:ext>
            </p:extLst>
          </p:nvPr>
        </p:nvGraphicFramePr>
        <p:xfrm>
          <a:off x="466997" y="4653930"/>
          <a:ext cx="111728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文档" r:id="rId12" imgW="11183980" imgH="1661258" progId="Word.Document.12">
                  <p:embed/>
                </p:oleObj>
              </mc:Choice>
              <mc:Fallback>
                <p:oleObj name="文档" r:id="rId12" imgW="11183980" imgH="166125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6997" y="4653930"/>
                        <a:ext cx="11172825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64806"/>
              </p:ext>
            </p:extLst>
          </p:nvPr>
        </p:nvGraphicFramePr>
        <p:xfrm>
          <a:off x="539005" y="5519192"/>
          <a:ext cx="111728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文档" r:id="rId15" imgW="11183980" imgH="1663061" progId="Word.Document.12">
                  <p:embed/>
                </p:oleObj>
              </mc:Choice>
              <mc:Fallback>
                <p:oleObj name="文档" r:id="rId15" imgW="11183980" imgH="16630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005" y="5519192"/>
                        <a:ext cx="11172825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839876"/>
              </p:ext>
            </p:extLst>
          </p:nvPr>
        </p:nvGraphicFramePr>
        <p:xfrm>
          <a:off x="766614" y="1001316"/>
          <a:ext cx="12477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文档" r:id="rId18" imgW="1254019" imgH="1274766" progId="Word.Document.12">
                  <p:embed/>
                </p:oleObj>
              </mc:Choice>
              <mc:Fallback>
                <p:oleObj name="文档" r:id="rId18" imgW="1254019" imgH="12747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6614" y="1001316"/>
                        <a:ext cx="124777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90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2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6574" y="72494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函数单调性定义证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是增函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06574" y="151703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证明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设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并令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06574" y="234057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则有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" name="Rectangle 4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79098"/>
              </p:ext>
            </p:extLst>
          </p:nvPr>
        </p:nvGraphicFramePr>
        <p:xfrm>
          <a:off x="1414686" y="2453136"/>
          <a:ext cx="4753832" cy="54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8" imgW="2006600" imgH="228600" progId="Equation.DSMT4">
                  <p:embed/>
                </p:oleObj>
              </mc:Choice>
              <mc:Fallback>
                <p:oleObj name="Equation" r:id="rId8" imgW="20066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86" y="2453136"/>
                        <a:ext cx="4753832" cy="543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78582" y="313266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4" name="Rectangle 4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64302"/>
              </p:ext>
            </p:extLst>
          </p:nvPr>
        </p:nvGraphicFramePr>
        <p:xfrm>
          <a:off x="555407" y="3980188"/>
          <a:ext cx="2725622" cy="57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10" imgW="1040948" imgH="215806" progId="Equation.DSMT4">
                  <p:embed/>
                </p:oleObj>
              </mc:Choice>
              <mc:Fallback>
                <p:oleObj name="Equation" r:id="rId10" imgW="1040948" imgH="21580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07" y="3980188"/>
                        <a:ext cx="2725622" cy="575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91395"/>
              </p:ext>
            </p:extLst>
          </p:nvPr>
        </p:nvGraphicFramePr>
        <p:xfrm>
          <a:off x="504698" y="4812792"/>
          <a:ext cx="2082634" cy="52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12" imgW="875920" imgH="215806" progId="Equation.DSMT4">
                  <p:embed/>
                </p:oleObj>
              </mc:Choice>
              <mc:Fallback>
                <p:oleObj name="Equation" r:id="rId12" imgW="875920" imgH="21580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98" y="4812792"/>
                        <a:ext cx="2082634" cy="520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638822" y="481023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即</a:t>
            </a:r>
            <a:endParaRPr lang="zh-CN" altLang="en-US" sz="2800"/>
          </a:p>
        </p:txBody>
      </p:sp>
      <p:sp>
        <p:nvSpPr>
          <p:cNvPr id="10" name="Rectangle 48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50609"/>
              </p:ext>
            </p:extLst>
          </p:nvPr>
        </p:nvGraphicFramePr>
        <p:xfrm>
          <a:off x="3214886" y="4801644"/>
          <a:ext cx="1435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14" imgW="571320" imgH="228600" progId="Equation.DSMT4">
                  <p:embed/>
                </p:oleObj>
              </mc:Choice>
              <mc:Fallback>
                <p:oleObj name="Equation" r:id="rId14" imgW="57132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886" y="4801644"/>
                        <a:ext cx="14351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478582" y="533345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故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的增函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846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21" grpId="1"/>
      <p:bldP spid="22" grpId="0"/>
      <p:bldP spid="22" grpId="1"/>
      <p:bldP spid="9" grpId="0"/>
      <p:bldP spid="9" grpId="1"/>
      <p:bldP spid="26" grpId="0"/>
      <p:bldP spid="26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404754" y="-26590"/>
            <a:ext cx="2472670" cy="880109"/>
            <a:chOff x="11613" y="920823"/>
            <a:chExt cx="1443037" cy="733424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230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规律</a:t>
              </a:r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与方法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406574" y="513684"/>
            <a:ext cx="11161240" cy="608446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较两个指数式值的大小的主要方法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较形如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大小，可运用指数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单调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较形如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大小，一般找一个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间值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简单指数不等式问题的注意点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形如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不等式，可借助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单调性求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果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值不确定，需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种情况进行讨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.</a:t>
            </a:r>
          </a:p>
          <a:p>
            <a:pPr lvl="0" algn="just">
              <a:lnSpc>
                <a:spcPct val="14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形如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不等式，注意将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化为以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为底的指数幂的形式，再借助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单调性求解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形如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i="1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不等式，可借助图象求解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5601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78582" y="477466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二　比较幂的大小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582" y="122900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   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大小关系如何？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" name="Rectangle 3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84634"/>
              </p:ext>
            </p:extLst>
          </p:nvPr>
        </p:nvGraphicFramePr>
        <p:xfrm>
          <a:off x="3727672" y="1438725"/>
          <a:ext cx="413567" cy="41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3" imgW="203024" imgH="203024" progId="Equation.DSMT4">
                  <p:embed/>
                </p:oleObj>
              </mc:Choice>
              <mc:Fallback>
                <p:oleObj name="Equation" r:id="rId3" imgW="203024" imgH="20302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672" y="1438725"/>
                        <a:ext cx="413567" cy="413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70982"/>
              </p:ext>
            </p:extLst>
          </p:nvPr>
        </p:nvGraphicFramePr>
        <p:xfrm>
          <a:off x="4727054" y="1430412"/>
          <a:ext cx="462062" cy="42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5" imgW="215713" imgH="203024" progId="Equation.DSMT4">
                  <p:embed/>
                </p:oleObj>
              </mc:Choice>
              <mc:Fallback>
                <p:oleObj name="Equation" r:id="rId5" imgW="215713" imgH="203024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054" y="1430412"/>
                        <a:ext cx="462062" cy="421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78582" y="216510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为增函数，所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77424"/>
              </p:ext>
            </p:extLst>
          </p:nvPr>
        </p:nvGraphicFramePr>
        <p:xfrm>
          <a:off x="7463358" y="2327601"/>
          <a:ext cx="413567" cy="41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358" y="2327601"/>
                        <a:ext cx="413567" cy="413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99074"/>
              </p:ext>
            </p:extLst>
          </p:nvPr>
        </p:nvGraphicFramePr>
        <p:xfrm>
          <a:off x="8297440" y="2381128"/>
          <a:ext cx="462062" cy="42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8" imgW="215713" imgH="203024" progId="Equation.DSMT4">
                  <p:embed/>
                </p:oleObj>
              </mc:Choice>
              <mc:Fallback>
                <p:oleObj name="Equation" r:id="rId8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440" y="2381128"/>
                        <a:ext cx="462062" cy="421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50590" y="306975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>
                <a:latin typeface="Times New Roman"/>
                <a:ea typeface="华文细黑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b="1" kern="100">
                <a:latin typeface="Times New Roman"/>
                <a:ea typeface="华文细黑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为减函数，所以</a:t>
            </a:r>
            <a:r>
              <a:rPr lang="en-US" altLang="zh-CN" sz="2800" kern="100">
                <a:latin typeface="Times New Roman"/>
                <a:ea typeface="华文细黑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</a:rPr>
              <a:t>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      </a:t>
            </a:r>
            <a:r>
              <a:rPr lang="en-US" altLang="zh-CN" sz="2800" kern="100" smtClean="0">
                <a:latin typeface="Times New Roman"/>
                <a:ea typeface="华文细黑"/>
              </a:rPr>
              <a:t> </a:t>
            </a:r>
            <a:r>
              <a:rPr lang="en-US" altLang="zh-CN" sz="2800" kern="100">
                <a:latin typeface="Times New Roman"/>
                <a:ea typeface="华文细黑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01558"/>
              </p:ext>
            </p:extLst>
          </p:nvPr>
        </p:nvGraphicFramePr>
        <p:xfrm>
          <a:off x="6905775" y="3285778"/>
          <a:ext cx="413567" cy="41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9" imgW="203024" imgH="203024" progId="Equation.DSMT4">
                  <p:embed/>
                </p:oleObj>
              </mc:Choice>
              <mc:Fallback>
                <p:oleObj name="Equation" r:id="rId9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775" y="3285778"/>
                        <a:ext cx="413567" cy="413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62151"/>
              </p:ext>
            </p:extLst>
          </p:nvPr>
        </p:nvGraphicFramePr>
        <p:xfrm>
          <a:off x="7649368" y="3295946"/>
          <a:ext cx="462062" cy="42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10" imgW="215713" imgH="203024" progId="Equation.DSMT4">
                  <p:embed/>
                </p:oleObj>
              </mc:Choice>
              <mc:Fallback>
                <p:oleObj name="Equation" r:id="rId10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9368" y="3295946"/>
                        <a:ext cx="462062" cy="421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5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6" grpId="0"/>
      <p:bldP spid="1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33813" y="1577975"/>
            <a:ext cx="1219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6574" y="508843"/>
            <a:ext cx="1116124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般地，比较幂大小的方法有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于同底数不同指数的两个幂的大小，利用指数函数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性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判断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于底数不同指数相同的两个幂的大小，利用指数函数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变化规律来判断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于底数不同指数也不同的两个幂的大小，则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通过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来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判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512875" y="124058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单调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911630" y="246471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图象</a:t>
            </a:r>
            <a:endParaRPr lang="zh-CN" altLang="en-US" sz="2800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649746" y="371782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中间值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9088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  <p:bldP spid="9" grpId="0"/>
      <p:bldP spid="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406574" y="405458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三　解指数方程、不等式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34566" y="105353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大小关系如何？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" name="Rectangle 41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87678"/>
              </p:ext>
            </p:extLst>
          </p:nvPr>
        </p:nvGraphicFramePr>
        <p:xfrm>
          <a:off x="1918742" y="1197546"/>
          <a:ext cx="519921" cy="51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3" imgW="203024" imgH="203024" progId="Equation.DSMT4">
                  <p:embed/>
                </p:oleObj>
              </mc:Choice>
              <mc:Fallback>
                <p:oleObj name="Equation" r:id="rId3" imgW="203024" imgH="203024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742" y="1197546"/>
                        <a:ext cx="519921" cy="519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3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40399"/>
              </p:ext>
            </p:extLst>
          </p:nvPr>
        </p:nvGraphicFramePr>
        <p:xfrm>
          <a:off x="2704683" y="1231153"/>
          <a:ext cx="515509" cy="47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5" imgW="215713" imgH="203024" progId="Equation.DSMT4">
                  <p:embed/>
                </p:oleObj>
              </mc:Choice>
              <mc:Fallback>
                <p:oleObj name="Equation" r:id="rId5" imgW="215713" imgH="203024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683" y="1231153"/>
                        <a:ext cx="515509" cy="470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20616"/>
              </p:ext>
            </p:extLst>
          </p:nvPr>
        </p:nvGraphicFramePr>
        <p:xfrm>
          <a:off x="433486" y="4149874"/>
          <a:ext cx="99822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文档" r:id="rId8" imgW="9984655" imgH="1211334" progId="Word.Document.12">
                  <p:embed/>
                </p:oleObj>
              </mc:Choice>
              <mc:Fallback>
                <p:oleObj name="文档" r:id="rId8" imgW="9984655" imgH="121133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486" y="4149874"/>
                        <a:ext cx="99822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71475" y="1917626"/>
            <a:ext cx="10959223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区间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单调递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减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>
                <a:latin typeface="Cambria Math"/>
                <a:ea typeface="华文细黑"/>
                <a:cs typeface="Cambria Math"/>
              </a:rPr>
              <a:t>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.</a:t>
            </a:r>
            <a:endParaRPr lang="zh-CN" altLang="zh-CN" sz="280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99927"/>
              </p:ext>
            </p:extLst>
          </p:nvPr>
        </p:nvGraphicFramePr>
        <p:xfrm>
          <a:off x="406574" y="3357786"/>
          <a:ext cx="101250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文档" r:id="rId11" imgW="10127509" imgH="1287403" progId="Word.Document.12">
                  <p:embed/>
                </p:oleObj>
              </mc:Choice>
              <mc:Fallback>
                <p:oleObj name="文档" r:id="rId11" imgW="10127509" imgH="12874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574" y="3357786"/>
                        <a:ext cx="1012507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20558" y="4933188"/>
            <a:ext cx="10959223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此原理可用于解指数方程、指数不等式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86915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4" grpId="0"/>
      <p:bldP spid="1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06574" y="588919"/>
            <a:ext cx="11161240" cy="32729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简单指数不等式的解法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形如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不等式，可借助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求解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形如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不等式，可将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化为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为底数的指数幂的形式，再借助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求解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形如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不等式，可借助两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图象求解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03318" y="132239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单调性</a:t>
            </a:r>
            <a:endParaRPr lang="zh-CN" altLang="en-US" sz="2800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34766" y="261854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单调性</a:t>
            </a:r>
            <a:endParaRPr lang="zh-CN" altLang="en-US" sz="2800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1797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34566" y="127676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四　与指数函数复合的函数单调性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064870"/>
              </p:ext>
            </p:extLst>
          </p:nvPr>
        </p:nvGraphicFramePr>
        <p:xfrm>
          <a:off x="453280" y="765498"/>
          <a:ext cx="1125855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文档" r:id="rId4" imgW="11260264" imgH="2651596" progId="Word.Document.12">
                  <p:embed/>
                </p:oleObj>
              </mc:Choice>
              <mc:Fallback>
                <p:oleObj name="文档" r:id="rId4" imgW="11260264" imgH="26515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280" y="765498"/>
                        <a:ext cx="11258550" cy="263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66560"/>
              </p:ext>
            </p:extLst>
          </p:nvPr>
        </p:nvGraphicFramePr>
        <p:xfrm>
          <a:off x="432047" y="2708970"/>
          <a:ext cx="11258550" cy="44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文档" r:id="rId7" imgW="11260264" imgH="4472203" progId="Word.Document.12">
                  <p:embed/>
                </p:oleObj>
              </mc:Choice>
              <mc:Fallback>
                <p:oleObj name="文档" r:id="rId7" imgW="11260264" imgH="44722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047" y="2708970"/>
                        <a:ext cx="11258550" cy="443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21400"/>
              </p:ext>
            </p:extLst>
          </p:nvPr>
        </p:nvGraphicFramePr>
        <p:xfrm>
          <a:off x="4187766" y="4843364"/>
          <a:ext cx="1635443" cy="89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Equation" r:id="rId9" imgW="799753" imgH="444307" progId="Equation.DSMT4">
                  <p:embed/>
                </p:oleObj>
              </mc:Choice>
              <mc:Fallback>
                <p:oleObj name="Equation" r:id="rId9" imgW="799753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766" y="4843364"/>
                        <a:ext cx="1635443" cy="894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8694"/>
              </p:ext>
            </p:extLst>
          </p:nvPr>
        </p:nvGraphicFramePr>
        <p:xfrm>
          <a:off x="8064895" y="2747120"/>
          <a:ext cx="1076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Equation" r:id="rId11" imgW="558800" imgH="419100" progId="Equation.DSMT4">
                  <p:embed/>
                </p:oleObj>
              </mc:Choice>
              <mc:Fallback>
                <p:oleObj name="Equation" r:id="rId11" imgW="5588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895" y="2747120"/>
                        <a:ext cx="1076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32038"/>
              </p:ext>
            </p:extLst>
          </p:nvPr>
        </p:nvGraphicFramePr>
        <p:xfrm>
          <a:off x="3960439" y="3789140"/>
          <a:ext cx="1114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13" imgW="558800" imgH="419100" progId="Equation.DSMT4">
                  <p:embed/>
                </p:oleObj>
              </mc:Choice>
              <mc:Fallback>
                <p:oleObj name="Equation" r:id="rId13" imgW="558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39" y="3789140"/>
                        <a:ext cx="11144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07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06574" y="588919"/>
            <a:ext cx="11161240" cy="26265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般地，有：形如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函数的性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定义域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具有</a:t>
            </a:r>
            <a:r>
              <a:rPr lang="en-US" altLang="zh-CN" sz="2800" u="sng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调性；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单调性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	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84383" y="137899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相同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83238" y="197047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相同</a:t>
            </a:r>
            <a:endParaRPr lang="zh-CN" altLang="en-US" sz="2800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03118" y="256569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相反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04035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8" grpId="0"/>
      <p:bldP spid="8" grpId="1"/>
      <p:bldP spid="12" grpId="0"/>
      <p:bldP spid="12" grpId="1"/>
    </p:bld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0</TotalTime>
  <Words>690</Words>
  <Application>Microsoft Office PowerPoint</Application>
  <PresentationFormat>自定义</PresentationFormat>
  <Paragraphs>147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9" baseType="lpstr">
      <vt:lpstr>IPAPANNEW</vt:lpstr>
      <vt:lpstr>黑体</vt:lpstr>
      <vt:lpstr>华文细黑</vt:lpstr>
      <vt:lpstr>经典繁仿黑</vt:lpstr>
      <vt:lpstr>楷体</vt:lpstr>
      <vt:lpstr>宋体</vt:lpstr>
      <vt:lpstr>微软雅黑</vt:lpstr>
      <vt:lpstr>Arial</vt:lpstr>
      <vt:lpstr>Broadway</vt:lpstr>
      <vt:lpstr>Calibri</vt:lpstr>
      <vt:lpstr>Cambria Math</vt:lpstr>
      <vt:lpstr>Courier New</vt:lpstr>
      <vt:lpstr>Times New Roman</vt:lpstr>
      <vt:lpstr>6_Office 主题</vt:lpstr>
      <vt:lpstr>文档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77</cp:revision>
  <dcterms:created xsi:type="dcterms:W3CDTF">2014-11-27T01:03:08Z</dcterms:created>
  <dcterms:modified xsi:type="dcterms:W3CDTF">2016-09-28T10:02:25Z</dcterms:modified>
</cp:coreProperties>
</file>